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B45D4" w:rsidRPr="00DB3EAF" w:rsidRDefault="00443B8F" w:rsidP="00443B8F">
      <w:pPr>
        <w:jc w:val="center"/>
        <w:rPr>
          <w:b/>
        </w:rPr>
      </w:pPr>
      <w:bookmarkStart w:id="0" w:name="_GoBack"/>
      <w:bookmarkEnd w:id="0"/>
      <w:r w:rsidRPr="00DB3EAF">
        <w:rPr>
          <w:b/>
        </w:rPr>
        <w:t>Linear Lab</w:t>
      </w:r>
    </w:p>
    <w:p w:rsidR="00443B8F" w:rsidRDefault="00443B8F" w:rsidP="00443B8F">
      <w:pPr>
        <w:jc w:val="center"/>
      </w:pPr>
    </w:p>
    <w:p w:rsidR="00443B8F" w:rsidRDefault="00443B8F" w:rsidP="00443B8F">
      <w:r>
        <w:t xml:space="preserve">Given the </w:t>
      </w:r>
      <w:proofErr w:type="gramStart"/>
      <w:r>
        <w:t xml:space="preserve">function </w:t>
      </w:r>
      <w:r w:rsidR="00D655A9">
        <w:t xml:space="preserve"> </w:t>
      </w:r>
      <w:r w:rsidRPr="00D655A9">
        <w:rPr>
          <w:i/>
        </w:rPr>
        <w:t>f</w:t>
      </w:r>
      <w:proofErr w:type="gramEnd"/>
      <w:r>
        <w:t>(</w:t>
      </w:r>
      <w:r w:rsidRPr="00D655A9">
        <w:rPr>
          <w:i/>
        </w:rPr>
        <w:t>x</w:t>
      </w:r>
      <w:r>
        <w:t>) = _______________________________</w:t>
      </w:r>
    </w:p>
    <w:p w:rsidR="00443B8F" w:rsidRDefault="00443B8F" w:rsidP="00443B8F"/>
    <w:p w:rsidR="00D655A9" w:rsidRDefault="00DB3EAF" w:rsidP="00443B8F">
      <w:r>
        <w:rPr>
          <w:noProof/>
        </w:rPr>
        <w:drawing>
          <wp:anchor distT="0" distB="0" distL="114300" distR="114300" simplePos="0" relativeHeight="251658240" behindDoc="1" locked="0" layoutInCell="1" allowOverlap="1" wp14:anchorId="7AD3BD04" wp14:editId="28074E7F">
            <wp:simplePos x="0" y="0"/>
            <wp:positionH relativeFrom="column">
              <wp:posOffset>4099560</wp:posOffset>
            </wp:positionH>
            <wp:positionV relativeFrom="paragraph">
              <wp:posOffset>12700</wp:posOffset>
            </wp:positionV>
            <wp:extent cx="2762250" cy="257302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0" cy="2573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655A9">
        <w:t>Fill in the table:</w:t>
      </w:r>
    </w:p>
    <w:tbl>
      <w:tblPr>
        <w:tblStyle w:val="TableGrid"/>
        <w:tblpPr w:leftFromText="180" w:rightFromText="180" w:vertAnchor="text" w:horzAnchor="margin" w:tblpY="54"/>
        <w:tblW w:w="0" w:type="auto"/>
        <w:tblLook w:val="04A0" w:firstRow="1" w:lastRow="0" w:firstColumn="1" w:lastColumn="0" w:noHBand="0" w:noVBand="1"/>
      </w:tblPr>
      <w:tblGrid>
        <w:gridCol w:w="630"/>
        <w:gridCol w:w="810"/>
      </w:tblGrid>
      <w:tr w:rsidR="00D85213" w:rsidTr="00D85213">
        <w:tc>
          <w:tcPr>
            <w:tcW w:w="630" w:type="dxa"/>
          </w:tcPr>
          <w:p w:rsidR="00D85213" w:rsidRPr="00D655A9" w:rsidRDefault="00D85213" w:rsidP="00D85213">
            <w:pPr>
              <w:jc w:val="center"/>
              <w:rPr>
                <w:i/>
              </w:rPr>
            </w:pPr>
            <w:r w:rsidRPr="00D655A9">
              <w:rPr>
                <w:i/>
              </w:rPr>
              <w:t>x</w:t>
            </w:r>
          </w:p>
        </w:tc>
        <w:tc>
          <w:tcPr>
            <w:tcW w:w="810" w:type="dxa"/>
          </w:tcPr>
          <w:p w:rsidR="00D85213" w:rsidRDefault="00D85213" w:rsidP="00D85213">
            <w:pPr>
              <w:jc w:val="center"/>
            </w:pPr>
            <w:r w:rsidRPr="00D655A9">
              <w:rPr>
                <w:i/>
              </w:rPr>
              <w:t>f</w:t>
            </w:r>
            <w:r>
              <w:t>(</w:t>
            </w:r>
            <w:r w:rsidRPr="00D655A9">
              <w:rPr>
                <w:i/>
              </w:rPr>
              <w:t>x</w:t>
            </w:r>
            <w:r>
              <w:t>)</w:t>
            </w:r>
          </w:p>
        </w:tc>
      </w:tr>
      <w:tr w:rsidR="00D85213" w:rsidTr="00D85213">
        <w:tc>
          <w:tcPr>
            <w:tcW w:w="630" w:type="dxa"/>
          </w:tcPr>
          <w:p w:rsidR="00D85213" w:rsidRDefault="00D85213" w:rsidP="00D85213">
            <w:pPr>
              <w:jc w:val="center"/>
            </w:pPr>
            <w:r>
              <w:t>-2</w:t>
            </w:r>
          </w:p>
        </w:tc>
        <w:tc>
          <w:tcPr>
            <w:tcW w:w="810" w:type="dxa"/>
          </w:tcPr>
          <w:p w:rsidR="00D85213" w:rsidRDefault="00D85213" w:rsidP="00D85213">
            <w:pPr>
              <w:jc w:val="center"/>
            </w:pPr>
          </w:p>
        </w:tc>
      </w:tr>
      <w:tr w:rsidR="00D85213" w:rsidTr="00D85213">
        <w:tc>
          <w:tcPr>
            <w:tcW w:w="630" w:type="dxa"/>
          </w:tcPr>
          <w:p w:rsidR="00D85213" w:rsidRDefault="00D85213" w:rsidP="00D85213">
            <w:pPr>
              <w:jc w:val="center"/>
            </w:pPr>
            <w:r>
              <w:t xml:space="preserve"> 0</w:t>
            </w:r>
          </w:p>
        </w:tc>
        <w:tc>
          <w:tcPr>
            <w:tcW w:w="810" w:type="dxa"/>
          </w:tcPr>
          <w:p w:rsidR="00D85213" w:rsidRDefault="00D85213" w:rsidP="00D85213">
            <w:pPr>
              <w:jc w:val="center"/>
            </w:pPr>
          </w:p>
        </w:tc>
      </w:tr>
      <w:tr w:rsidR="00D85213" w:rsidTr="00D85213">
        <w:tc>
          <w:tcPr>
            <w:tcW w:w="630" w:type="dxa"/>
          </w:tcPr>
          <w:p w:rsidR="00D85213" w:rsidRDefault="00D85213" w:rsidP="00D85213">
            <w:pPr>
              <w:jc w:val="center"/>
            </w:pPr>
            <w:r>
              <w:t xml:space="preserve"> 2</w:t>
            </w:r>
          </w:p>
        </w:tc>
        <w:tc>
          <w:tcPr>
            <w:tcW w:w="810" w:type="dxa"/>
          </w:tcPr>
          <w:p w:rsidR="00D85213" w:rsidRDefault="00D85213" w:rsidP="00D85213">
            <w:pPr>
              <w:jc w:val="center"/>
            </w:pPr>
          </w:p>
        </w:tc>
      </w:tr>
    </w:tbl>
    <w:p w:rsidR="00443B8F" w:rsidRDefault="00443B8F" w:rsidP="00D655A9">
      <w:r>
        <w:t xml:space="preserve">  </w:t>
      </w:r>
    </w:p>
    <w:p w:rsidR="00D655A9" w:rsidRDefault="00D655A9" w:rsidP="00D655A9"/>
    <w:p w:rsidR="00D655A9" w:rsidRDefault="00D655A9" w:rsidP="00D655A9"/>
    <w:p w:rsidR="00443B8F" w:rsidRDefault="00443B8F" w:rsidP="00443B8F"/>
    <w:p w:rsidR="00D85213" w:rsidRDefault="00D85213" w:rsidP="00443B8F"/>
    <w:p w:rsidR="00443B8F" w:rsidRDefault="00443B8F" w:rsidP="00443B8F">
      <w:r>
        <w:t xml:space="preserve">Write these points as ordered pairs:  ( </w:t>
      </w:r>
      <w:r w:rsidR="00D85213">
        <w:t xml:space="preserve"> </w:t>
      </w:r>
      <w:r>
        <w:t xml:space="preserve"> </w:t>
      </w:r>
      <w:r w:rsidR="00D655A9">
        <w:t xml:space="preserve">  </w:t>
      </w:r>
      <w:r>
        <w:t xml:space="preserve">, </w:t>
      </w:r>
      <w:r w:rsidR="00D85213">
        <w:t xml:space="preserve"> </w:t>
      </w:r>
      <w:r w:rsidR="00D655A9">
        <w:t xml:space="preserve">  </w:t>
      </w:r>
      <w:r>
        <w:t xml:space="preserve"> )</w:t>
      </w:r>
      <w:proofErr w:type="gramStart"/>
      <w:r>
        <w:t>,  (</w:t>
      </w:r>
      <w:proofErr w:type="gramEnd"/>
      <w:r>
        <w:t xml:space="preserve"> </w:t>
      </w:r>
      <w:r w:rsidR="00D85213">
        <w:t xml:space="preserve"> </w:t>
      </w:r>
      <w:r w:rsidR="00D655A9">
        <w:t xml:space="preserve"> </w:t>
      </w:r>
      <w:r>
        <w:t xml:space="preserve">  , </w:t>
      </w:r>
      <w:r w:rsidR="00D85213">
        <w:t xml:space="preserve"> </w:t>
      </w:r>
      <w:r>
        <w:t xml:space="preserve"> </w:t>
      </w:r>
      <w:r w:rsidR="00D655A9">
        <w:t xml:space="preserve"> </w:t>
      </w:r>
      <w:r>
        <w:t xml:space="preserve"> ), ( </w:t>
      </w:r>
      <w:r w:rsidR="00D85213">
        <w:t xml:space="preserve"> </w:t>
      </w:r>
      <w:r w:rsidR="00D655A9">
        <w:t xml:space="preserve">  </w:t>
      </w:r>
      <w:r>
        <w:t xml:space="preserve"> ,  </w:t>
      </w:r>
      <w:r w:rsidR="00D85213">
        <w:t xml:space="preserve"> </w:t>
      </w:r>
      <w:r w:rsidR="00D655A9">
        <w:t xml:space="preserve"> </w:t>
      </w:r>
      <w:r>
        <w:t xml:space="preserve"> )</w:t>
      </w:r>
    </w:p>
    <w:p w:rsidR="00443B8F" w:rsidRDefault="00443B8F" w:rsidP="00443B8F"/>
    <w:p w:rsidR="00D655A9" w:rsidRDefault="00D655A9" w:rsidP="00443B8F">
      <w:r>
        <w:t>Plot these points on the graph and join with</w:t>
      </w:r>
      <w:r w:rsidR="00DB3EAF">
        <w:t xml:space="preserve"> </w:t>
      </w:r>
      <w:r>
        <w:t>a straight line.</w:t>
      </w:r>
    </w:p>
    <w:p w:rsidR="00DB3EAF" w:rsidRDefault="00D655A9" w:rsidP="00443B8F">
      <w:r>
        <w:t xml:space="preserve">Compute the slope of the line by using the formula </w:t>
      </w:r>
    </w:p>
    <w:p w:rsidR="00D655A9" w:rsidRDefault="00D655A9" w:rsidP="00DB3EAF">
      <w:pPr>
        <w:ind w:firstLine="720"/>
      </w:pPr>
      <w:r>
        <w:t xml:space="preserve"> </w:t>
      </w:r>
      <w:r w:rsidR="00D85213" w:rsidRPr="00D655A9">
        <w:rPr>
          <w:position w:val="-30"/>
        </w:rPr>
        <w:object w:dxaOrig="20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0.8pt;height:33.25pt" o:ole="">
            <v:imagedata r:id="rId6" o:title=""/>
          </v:shape>
          <o:OLEObject Type="Embed" ProgID="Equation.DSMT4" ShapeID="_x0000_i1025" DrawAspect="Content" ObjectID="_1454392412" r:id="rId7"/>
        </w:object>
      </w:r>
      <w:r>
        <w:t xml:space="preserve"> </w:t>
      </w:r>
      <w:proofErr w:type="gramStart"/>
      <w:r>
        <w:t>where</w:t>
      </w:r>
      <w:proofErr w:type="gramEnd"/>
      <w:r>
        <w:t xml:space="preserve"> </w:t>
      </w:r>
    </w:p>
    <w:p w:rsidR="00D655A9" w:rsidRDefault="00D655A9" w:rsidP="00D655A9">
      <w:pPr>
        <w:pStyle w:val="MTDisplayEquation"/>
      </w:pPr>
      <w:r w:rsidRPr="00D655A9">
        <w:rPr>
          <w:position w:val="-34"/>
        </w:rPr>
        <w:object w:dxaOrig="4480" w:dyaOrig="800">
          <v:shape id="_x0000_i1026" type="#_x0000_t75" style="width:223.75pt;height:39.9pt" o:ole="">
            <v:imagedata r:id="rId8" o:title=""/>
          </v:shape>
          <o:OLEObject Type="Embed" ProgID="Equation.DSMT4" ShapeID="_x0000_i1026" DrawAspect="Content" ObjectID="_1454392413" r:id="rId9"/>
        </w:object>
      </w:r>
    </w:p>
    <w:p w:rsidR="00D655A9" w:rsidRDefault="00D655A9" w:rsidP="00D655A9"/>
    <w:p w:rsidR="00D655A9" w:rsidRDefault="00D655A9" w:rsidP="00D655A9">
      <w:r>
        <w:t>The slope of the line shown is ________.</w:t>
      </w:r>
    </w:p>
    <w:p w:rsidR="00D85213" w:rsidRDefault="00D85213" w:rsidP="00D655A9"/>
    <w:p w:rsidR="00D655A9" w:rsidRDefault="00D85213" w:rsidP="00D655A9">
      <w:r>
        <w:t>F</w:t>
      </w:r>
      <w:r w:rsidR="00D655A9">
        <w:t>ind students in the class that have a line with the same slope as yours</w:t>
      </w:r>
      <w:r>
        <w:t xml:space="preserve">.  This is your </w:t>
      </w:r>
      <w:r w:rsidR="00D655A9">
        <w:t xml:space="preserve">group.  Compare your function and its graph with members in your group.  </w:t>
      </w:r>
    </w:p>
    <w:p w:rsidR="00D655A9" w:rsidRDefault="00D655A9" w:rsidP="00D655A9"/>
    <w:p w:rsidR="00D655A9" w:rsidRDefault="00D655A9" w:rsidP="00D655A9">
      <w:r>
        <w:t>What do you observe?  What is the same for each graph?  What is different?</w:t>
      </w:r>
    </w:p>
    <w:p w:rsidR="00D655A9" w:rsidRDefault="00D655A9" w:rsidP="00D655A9"/>
    <w:p w:rsidR="00DB3EAF" w:rsidRDefault="00DB3EAF" w:rsidP="00D655A9"/>
    <w:p w:rsidR="00DB3EAF" w:rsidRDefault="00DB3EAF" w:rsidP="00D655A9"/>
    <w:p w:rsidR="00DB3EAF" w:rsidRDefault="00DB3EAF" w:rsidP="00D655A9"/>
    <w:p w:rsidR="00431CBE" w:rsidRPr="00431CBE" w:rsidRDefault="00431CBE" w:rsidP="00431CBE">
      <w:pPr>
        <w:rPr>
          <w:color w:val="000000"/>
        </w:rPr>
      </w:pPr>
      <w:r w:rsidRPr="00431CBE">
        <w:rPr>
          <w:color w:val="000000"/>
        </w:rPr>
        <w:t xml:space="preserve">Write down a new function, </w:t>
      </w:r>
      <w:r w:rsidRPr="00431CBE">
        <w:rPr>
          <w:i/>
          <w:color w:val="000000"/>
        </w:rPr>
        <w:t>g</w:t>
      </w:r>
      <w:r w:rsidRPr="00431CBE">
        <w:rPr>
          <w:color w:val="000000"/>
        </w:rPr>
        <w:t>(</w:t>
      </w:r>
      <w:r w:rsidRPr="00431CBE">
        <w:rPr>
          <w:i/>
          <w:color w:val="000000"/>
        </w:rPr>
        <w:t>x</w:t>
      </w:r>
      <w:r w:rsidRPr="00431CBE">
        <w:rPr>
          <w:color w:val="000000"/>
        </w:rPr>
        <w:t xml:space="preserve">) = </w:t>
      </w:r>
      <w:r w:rsidRPr="00431CBE">
        <w:rPr>
          <w:i/>
          <w:color w:val="000000"/>
        </w:rPr>
        <w:t>mx</w:t>
      </w:r>
      <w:r w:rsidRPr="00431CBE">
        <w:rPr>
          <w:color w:val="000000"/>
        </w:rPr>
        <w:t xml:space="preserve"> + 1, using the same slope that your group had for </w:t>
      </w:r>
      <w:r w:rsidRPr="00431CBE">
        <w:rPr>
          <w:i/>
          <w:color w:val="000000"/>
        </w:rPr>
        <w:t>f</w:t>
      </w:r>
      <w:r w:rsidRPr="00431CBE">
        <w:rPr>
          <w:color w:val="000000"/>
        </w:rPr>
        <w:t>(</w:t>
      </w:r>
      <w:r w:rsidRPr="00431CBE">
        <w:rPr>
          <w:i/>
          <w:color w:val="000000"/>
        </w:rPr>
        <w:t>x</w:t>
      </w:r>
      <w:r w:rsidRPr="00431CBE">
        <w:rPr>
          <w:color w:val="000000"/>
        </w:rPr>
        <w:t xml:space="preserve">).  </w:t>
      </w:r>
    </w:p>
    <w:p w:rsidR="00431CBE" w:rsidRPr="00431CBE" w:rsidRDefault="00431CBE" w:rsidP="00431CBE">
      <w:pPr>
        <w:rPr>
          <w:color w:val="000000"/>
        </w:rPr>
      </w:pPr>
      <w:proofErr w:type="gramStart"/>
      <w:r w:rsidRPr="00431CBE">
        <w:rPr>
          <w:i/>
          <w:color w:val="000000"/>
        </w:rPr>
        <w:t>g</w:t>
      </w:r>
      <w:r w:rsidRPr="00431CBE">
        <w:rPr>
          <w:color w:val="000000"/>
        </w:rPr>
        <w:t>(</w:t>
      </w:r>
      <w:proofErr w:type="gramEnd"/>
      <w:r w:rsidRPr="00431CBE">
        <w:rPr>
          <w:i/>
          <w:color w:val="000000"/>
        </w:rPr>
        <w:t>x</w:t>
      </w:r>
      <w:r w:rsidRPr="00431CBE">
        <w:rPr>
          <w:color w:val="000000"/>
        </w:rPr>
        <w:t xml:space="preserve">) = _________________.  Based on what you just learned, see if you can graph </w:t>
      </w:r>
      <w:r w:rsidRPr="00431CBE">
        <w:rPr>
          <w:i/>
          <w:color w:val="000000"/>
        </w:rPr>
        <w:t>g</w:t>
      </w:r>
      <w:r w:rsidRPr="00431CBE">
        <w:rPr>
          <w:color w:val="000000"/>
        </w:rPr>
        <w:t>(</w:t>
      </w:r>
      <w:r w:rsidRPr="00431CBE">
        <w:rPr>
          <w:i/>
          <w:color w:val="000000"/>
        </w:rPr>
        <w:t>x</w:t>
      </w:r>
      <w:r w:rsidRPr="00431CBE">
        <w:rPr>
          <w:color w:val="000000"/>
        </w:rPr>
        <w:t>) without plugging in any values.</w:t>
      </w:r>
    </w:p>
    <w:p w:rsidR="00ED6341" w:rsidRDefault="00ED6341" w:rsidP="00D655A9"/>
    <w:p w:rsidR="00697753" w:rsidRDefault="00285D41" w:rsidP="00D655A9">
      <w:r>
        <w:t>G</w:t>
      </w:r>
      <w:r w:rsidR="00ED6341">
        <w:t xml:space="preserve">o to the website </w:t>
      </w:r>
      <w:hyperlink r:id="rId10" w:history="1">
        <w:r w:rsidR="00697753" w:rsidRPr="006A598D">
          <w:rPr>
            <w:rStyle w:val="Hyperlink"/>
          </w:rPr>
          <w:t>http://www.mathsisfun.com/data/straight_line_graph.html</w:t>
        </w:r>
      </w:hyperlink>
      <w:r w:rsidR="00697753">
        <w:t xml:space="preserve"> </w:t>
      </w:r>
      <w:r w:rsidR="00ED6341">
        <w:t xml:space="preserve">.  </w:t>
      </w:r>
    </w:p>
    <w:p w:rsidR="00ED6341" w:rsidRDefault="00697753" w:rsidP="00D655A9">
      <w:r>
        <w:t>C</w:t>
      </w:r>
      <w:r w:rsidR="00ED6341">
        <w:t xml:space="preserve">hange the value of </w:t>
      </w:r>
      <w:r w:rsidR="00ED6341" w:rsidRPr="00ED6341">
        <w:rPr>
          <w:i/>
        </w:rPr>
        <w:t>b</w:t>
      </w:r>
      <w:r>
        <w:rPr>
          <w:i/>
        </w:rPr>
        <w:t xml:space="preserve"> </w:t>
      </w:r>
      <w:r>
        <w:t>by dragging the slider bar</w:t>
      </w:r>
      <w:r w:rsidR="00ED6341">
        <w:t>.  Does the graph do what you’d expect based on what you have seen with the lines in your group?</w:t>
      </w:r>
    </w:p>
    <w:p w:rsidR="00ED6341" w:rsidRDefault="00ED6341" w:rsidP="00D655A9"/>
    <w:p w:rsidR="00ED6341" w:rsidRDefault="00ED6341" w:rsidP="00D655A9">
      <w:r>
        <w:t xml:space="preserve">Now use the slider to </w:t>
      </w:r>
      <w:r w:rsidR="00697753">
        <w:t xml:space="preserve">change </w:t>
      </w:r>
      <w:r w:rsidR="00697753" w:rsidRPr="00285D41">
        <w:rPr>
          <w:i/>
        </w:rPr>
        <w:t>m</w:t>
      </w:r>
      <w:r w:rsidR="00697753">
        <w:t xml:space="preserve"> and observe</w:t>
      </w:r>
      <w:r>
        <w:t xml:space="preserve"> what changing </w:t>
      </w:r>
      <w:r w:rsidR="00285D41" w:rsidRPr="00285D41">
        <w:rPr>
          <w:i/>
        </w:rPr>
        <w:t>m</w:t>
      </w:r>
      <w:r>
        <w:t xml:space="preserve"> does to the </w:t>
      </w:r>
      <w:r w:rsidR="00697753">
        <w:t xml:space="preserve">graph of the </w:t>
      </w:r>
      <w:r>
        <w:t>line.</w:t>
      </w:r>
    </w:p>
    <w:p w:rsidR="00ED6341" w:rsidRDefault="00ED6341" w:rsidP="00D655A9"/>
    <w:p w:rsidR="00ED6341" w:rsidRDefault="008E734B" w:rsidP="00D655A9">
      <w:r>
        <w:t xml:space="preserve">As the value of the </w:t>
      </w:r>
      <w:r w:rsidR="00285D41" w:rsidRPr="00285D41">
        <w:rPr>
          <w:i/>
        </w:rPr>
        <w:t>m</w:t>
      </w:r>
      <w:r w:rsidRPr="00285D41">
        <w:rPr>
          <w:i/>
        </w:rPr>
        <w:t xml:space="preserve"> </w:t>
      </w:r>
      <w:r>
        <w:t>becomes larger what can you say about the line?</w:t>
      </w:r>
    </w:p>
    <w:p w:rsidR="008E734B" w:rsidRDefault="008E734B" w:rsidP="00D655A9"/>
    <w:p w:rsidR="008E734B" w:rsidRDefault="008E734B" w:rsidP="00D655A9">
      <w:r>
        <w:t xml:space="preserve">Drag the slider until you have a horizontal line.  What is the value of the </w:t>
      </w:r>
      <w:r w:rsidR="00285D41" w:rsidRPr="00285D41">
        <w:rPr>
          <w:i/>
        </w:rPr>
        <w:t>m</w:t>
      </w:r>
      <w:r w:rsidR="00285D41" w:rsidRPr="00285D41">
        <w:t>?</w:t>
      </w:r>
      <w:r w:rsidR="00285D41">
        <w:t xml:space="preserve"> (</w:t>
      </w:r>
      <w:proofErr w:type="gramStart"/>
      <w:r w:rsidR="00285D41">
        <w:t>this</w:t>
      </w:r>
      <w:proofErr w:type="gramEnd"/>
      <w:r w:rsidR="00285D41">
        <w:t xml:space="preserve"> is the </w:t>
      </w:r>
      <w:r>
        <w:t>slope</w:t>
      </w:r>
      <w:r w:rsidR="00285D41">
        <w:t>)</w:t>
      </w:r>
      <w:r>
        <w:t xml:space="preserve">       </w:t>
      </w:r>
    </w:p>
    <w:p w:rsidR="008E734B" w:rsidRDefault="008E734B" w:rsidP="00D655A9"/>
    <w:p w:rsidR="008E734B" w:rsidRDefault="008E734B" w:rsidP="00D655A9">
      <w:r>
        <w:t xml:space="preserve">Drag the slider until if you were walking along the line from left to right you would be descending.  What is the sign of </w:t>
      </w:r>
      <w:r w:rsidR="00285D41" w:rsidRPr="00285D41">
        <w:rPr>
          <w:i/>
        </w:rPr>
        <w:t>m</w:t>
      </w:r>
      <w:r w:rsidR="00285D41">
        <w:t xml:space="preserve"> (</w:t>
      </w:r>
      <w:r>
        <w:t>the slope</w:t>
      </w:r>
      <w:r w:rsidR="00285D41">
        <w:t>)</w:t>
      </w:r>
      <w:r>
        <w:t xml:space="preserve"> when the line is descending?</w:t>
      </w:r>
    </w:p>
    <w:p w:rsidR="008E734B" w:rsidRDefault="008E734B" w:rsidP="00D655A9"/>
    <w:p w:rsidR="00595AE4" w:rsidRDefault="00595AE4" w:rsidP="00595AE4">
      <w:r>
        <w:t xml:space="preserve">Go to the website </w:t>
      </w:r>
      <w:hyperlink r:id="rId11" w:history="1">
        <w:r w:rsidRPr="006A598D">
          <w:rPr>
            <w:rStyle w:val="Hyperlink"/>
          </w:rPr>
          <w:t>http://www.learningwave.com/lwonline/algebra_section2/slope5.html</w:t>
        </w:r>
      </w:hyperlink>
      <w:r>
        <w:t xml:space="preserve"> and have each member of your group compute the slope of a different climber and then determine the winner and enter that with the slope at the website to see if you are correct.</w:t>
      </w:r>
    </w:p>
    <w:p w:rsidR="00D655A9" w:rsidRDefault="00D655A9" w:rsidP="00D655A9"/>
    <w:p w:rsidR="00595AE4" w:rsidRDefault="00595AE4" w:rsidP="00595AE4">
      <w:pPr>
        <w:jc w:val="center"/>
      </w:pPr>
      <w:r>
        <w:lastRenderedPageBreak/>
        <w:t>MORE IDEAS ABOUT SLOPE</w:t>
      </w:r>
    </w:p>
    <w:p w:rsidR="00595AE4" w:rsidRDefault="00595AE4" w:rsidP="00D655A9"/>
    <w:p w:rsidR="00D655A9" w:rsidRPr="00D655A9" w:rsidRDefault="00992C7B" w:rsidP="00D655A9">
      <w:r>
        <w:rPr>
          <w:noProof/>
        </w:rPr>
        <w:t xml:space="preserve"> </w:t>
      </w:r>
      <w:r w:rsidR="00656960">
        <w:rPr>
          <w:noProof/>
        </w:rPr>
        <w:drawing>
          <wp:anchor distT="0" distB="0" distL="114300" distR="114300" simplePos="0" relativeHeight="251659264" behindDoc="1" locked="0" layoutInCell="1" allowOverlap="1" wp14:anchorId="1CD43896" wp14:editId="148B80E0">
            <wp:simplePos x="0" y="0"/>
            <wp:positionH relativeFrom="column">
              <wp:posOffset>685800</wp:posOffset>
            </wp:positionH>
            <wp:positionV relativeFrom="paragraph">
              <wp:posOffset>-3810</wp:posOffset>
            </wp:positionV>
            <wp:extent cx="5942330" cy="2727325"/>
            <wp:effectExtent l="0" t="0" r="127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36"/>
                    <a:stretch/>
                  </pic:blipFill>
                  <pic:spPr bwMode="auto">
                    <a:xfrm>
                      <a:off x="0" y="0"/>
                      <a:ext cx="5942330" cy="27273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43B8F" w:rsidRDefault="00443B8F" w:rsidP="00443B8F"/>
    <w:p w:rsidR="00656960" w:rsidRDefault="00656960" w:rsidP="00443B8F"/>
    <w:p w:rsidR="00B029D2" w:rsidRDefault="00656960" w:rsidP="00443B8F">
      <w:r w:rsidRPr="00656960">
        <w:rPr>
          <w:noProof/>
        </w:rPr>
        <w:drawing>
          <wp:anchor distT="0" distB="0" distL="114300" distR="114300" simplePos="0" relativeHeight="251662336" behindDoc="1" locked="0" layoutInCell="1" allowOverlap="1" wp14:anchorId="46DBD58F" wp14:editId="7A9CB406">
            <wp:simplePos x="0" y="0"/>
            <wp:positionH relativeFrom="column">
              <wp:posOffset>752475</wp:posOffset>
            </wp:positionH>
            <wp:positionV relativeFrom="paragraph">
              <wp:posOffset>5623560</wp:posOffset>
            </wp:positionV>
            <wp:extent cx="5943600" cy="2292350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2923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56960">
        <w:t xml:space="preserve">  </w:t>
      </w:r>
    </w:p>
    <w:p w:rsidR="00B029D2" w:rsidRDefault="00992C7B"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4106DC98" wp14:editId="3F498E1B">
                <wp:simplePos x="0" y="0"/>
                <wp:positionH relativeFrom="column">
                  <wp:posOffset>209550</wp:posOffset>
                </wp:positionH>
                <wp:positionV relativeFrom="paragraph">
                  <wp:posOffset>2112645</wp:posOffset>
                </wp:positionV>
                <wp:extent cx="6781800" cy="714375"/>
                <wp:effectExtent l="0" t="0" r="0" b="9525"/>
                <wp:wrapNone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781800" cy="7143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92C7B" w:rsidRPr="00656960" w:rsidRDefault="00992C7B" w:rsidP="00992C7B">
                            <w:r>
                              <w:t xml:space="preserve">When you move </w:t>
                            </w:r>
                            <w:r w:rsidRPr="00656960">
                              <w:rPr>
                                <w:b/>
                              </w:rPr>
                              <w:t>down</w:t>
                            </w:r>
                            <w:r>
                              <w:t xml:space="preserve">, since you are decreasing, you need a </w:t>
                            </w:r>
                            <w:r w:rsidRPr="00656960">
                              <w:rPr>
                                <w:b/>
                              </w:rPr>
                              <w:t>negative sign</w:t>
                            </w:r>
                            <w:r>
                              <w:t xml:space="preserve"> the number because you are subtracting from the </w:t>
                            </w:r>
                            <w:r w:rsidRPr="00656960">
                              <w:rPr>
                                <w:i/>
                              </w:rPr>
                              <w:t>y</w:t>
                            </w:r>
                            <w:r>
                              <w:t xml:space="preserve"> value where you started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margin-left:16.5pt;margin-top:166.35pt;width:534pt;height:56.2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" fillcolor="white [3201]" stroked="f" strokeweight=".5pt">
                <v:textbox>
                  <w:txbxContent>
                    <w:p w:rsidR="00992C7B" w:rsidRPr="00656960" w:rsidRDefault="00992C7B" w:rsidP="00992C7B">
                      <w:r>
                        <w:t xml:space="preserve">When you move </w:t>
                      </w:r>
                      <w:r w:rsidRPr="00656960">
                        <w:rPr>
                          <w:b/>
                        </w:rPr>
                        <w:t>down</w:t>
                      </w:r>
                      <w:r>
                        <w:t xml:space="preserve">, since you are decreasing, you need a </w:t>
                      </w:r>
                      <w:r w:rsidRPr="00656960">
                        <w:rPr>
                          <w:b/>
                        </w:rPr>
                        <w:t>negative sign</w:t>
                      </w:r>
                      <w:r>
                        <w:t xml:space="preserve"> the number because you are subtracting from the </w:t>
                      </w:r>
                      <w:r w:rsidRPr="00656960">
                        <w:rPr>
                          <w:i/>
                        </w:rPr>
                        <w:t>y</w:t>
                      </w:r>
                      <w:r>
                        <w:t xml:space="preserve"> value where you started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60288" behindDoc="1" locked="0" layoutInCell="1" allowOverlap="1" wp14:anchorId="1FC3F4A1" wp14:editId="3B8C757E">
            <wp:simplePos x="0" y="0"/>
            <wp:positionH relativeFrom="column">
              <wp:posOffset>748607</wp:posOffset>
            </wp:positionH>
            <wp:positionV relativeFrom="paragraph">
              <wp:posOffset>2728595</wp:posOffset>
            </wp:positionV>
            <wp:extent cx="5943600" cy="2154555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1545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029D2">
        <w:br w:type="page"/>
      </w:r>
    </w:p>
    <w:p w:rsidR="00443B8F" w:rsidRDefault="00CC6401" w:rsidP="00443B8F">
      <w:r>
        <w:lastRenderedPageBreak/>
        <w:t>W</w:t>
      </w:r>
      <w:r w:rsidR="00B029D2">
        <w:t xml:space="preserve">atch the animation located at </w:t>
      </w:r>
      <w:hyperlink r:id="rId15" w:history="1">
        <w:r w:rsidR="00992C7B" w:rsidRPr="006A598D">
          <w:rPr>
            <w:rStyle w:val="Hyperlink"/>
          </w:rPr>
          <w:t>http://rwdacad01.slcc.edu/academics/dept/math/shaider/1010TNG/graphfromslopeintform.html</w:t>
        </w:r>
      </w:hyperlink>
      <w:r w:rsidR="00992C7B">
        <w:t xml:space="preserve"> </w:t>
      </w:r>
    </w:p>
    <w:p w:rsidR="00243EA6" w:rsidRDefault="00243EA6" w:rsidP="00443B8F"/>
    <w:p w:rsidR="00243EA6" w:rsidRDefault="00CC6401" w:rsidP="00443B8F">
      <w:r>
        <w:t>G</w:t>
      </w:r>
      <w:r w:rsidR="00243EA6">
        <w:t>raph the following:</w:t>
      </w:r>
    </w:p>
    <w:p w:rsidR="00243EA6" w:rsidRDefault="00243EA6" w:rsidP="00443B8F"/>
    <w:p w:rsidR="00243EA6" w:rsidRDefault="00C935B3" w:rsidP="00443B8F">
      <w:r>
        <w:rPr>
          <w:noProof/>
        </w:rPr>
        <w:pict>
          <v:shape id="_x0000_s1026" type="#_x0000_t75" style="position:absolute;margin-left:51.35pt;margin-top:2.3pt;width:54pt;height:30.75pt;z-index:251667456;mso-position-horizontal-relative:text;mso-position-vertical-relative:text" wrapcoords="9300 2107 600 9483 300 14224 2400 16332 9600 18966 9600 19493 10800 19493 12600 18966 21000 12117 21600 7902 18900 6322 10500 2107 9300 2107">
            <v:imagedata r:id="rId16" o:title=""/>
            <w10:wrap type="tight"/>
          </v:shape>
          <o:OLEObject Type="Embed" ProgID="Equation.DSMT4" ShapeID="_x0000_s1026" DrawAspect="Content" ObjectID="_1454392414" r:id="rId17"/>
        </w:pict>
      </w:r>
      <w:r w:rsidR="00243EA6">
        <w:t xml:space="preserve">            </w:t>
      </w:r>
    </w:p>
    <w:p w:rsidR="00992C7B" w:rsidRDefault="00C935B3" w:rsidP="00443B8F">
      <w:r>
        <w:rPr>
          <w:noProof/>
        </w:rPr>
        <w:pict>
          <v:shape id="_x0000_s1028" type="#_x0000_t75" style="position:absolute;margin-left:429.5pt;margin-top:.65pt;width:57.05pt;height:15.85pt;z-index:251672576;mso-position-horizontal-relative:text;mso-position-vertical-relative:text" wrapcoords="9300 2107 600 9483 300 14224 2400 16332 9600 18966 9600 19493 10800 19493 12600 18966 21000 12117 21600 7902 18900 6322 10500 2107 9300 2107">
            <v:imagedata r:id="rId18" o:title=""/>
            <w10:wrap type="tight"/>
          </v:shape>
          <o:OLEObject Type="Embed" ProgID="Equation.DSMT4" ShapeID="_x0000_s1028" DrawAspect="Content" ObjectID="_1454392415" r:id="rId19"/>
        </w:pict>
      </w:r>
      <w:r>
        <w:rPr>
          <w:noProof/>
        </w:rPr>
        <w:pict>
          <v:shape id="_x0000_s1027" type="#_x0000_t75" style="position:absolute;margin-left:244.05pt;margin-top:.65pt;width:49pt;height:15.85pt;z-index:251669504;mso-position-horizontal-relative:text;mso-position-vertical-relative:text" wrapcoords="9300 2107 600 9483 300 14224 2400 16332 9600 18966 9600 19493 10800 19493 12600 18966 21000 12117 21600 7902 18900 6322 10500 2107 9300 2107">
            <v:imagedata r:id="rId20" o:title=""/>
            <w10:wrap type="tight"/>
          </v:shape>
          <o:OLEObject Type="Embed" ProgID="Equation.DSMT4" ShapeID="_x0000_s1027" DrawAspect="Content" ObjectID="_1454392416" r:id="rId21"/>
        </w:pict>
      </w:r>
    </w:p>
    <w:p w:rsidR="00C1265A" w:rsidRDefault="007D1702" w:rsidP="00443B8F">
      <w:r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69A73839" wp14:editId="4F24CA1C">
                <wp:simplePos x="0" y="0"/>
                <wp:positionH relativeFrom="column">
                  <wp:posOffset>-66675</wp:posOffset>
                </wp:positionH>
                <wp:positionV relativeFrom="paragraph">
                  <wp:posOffset>2135505</wp:posOffset>
                </wp:positionV>
                <wp:extent cx="7219950" cy="1533525"/>
                <wp:effectExtent l="0" t="0" r="0" b="9525"/>
                <wp:wrapNone/>
                <wp:docPr id="11" name="Text Box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219950" cy="15335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D1702" w:rsidRDefault="007D1702" w:rsidP="007D1702">
                            <w:r>
                              <w:t xml:space="preserve">Remember what the slope of a horizontal line was?  So to graph a horizontal line the equation would be </w:t>
                            </w:r>
                            <w:r w:rsidRPr="006F58B6">
                              <w:rPr>
                                <w:i/>
                              </w:rPr>
                              <w:t>y</w:t>
                            </w:r>
                            <w:r>
                              <w:t xml:space="preserve"> = 0</w:t>
                            </w:r>
                            <w:r w:rsidRPr="006F58B6">
                              <w:rPr>
                                <w:i/>
                              </w:rPr>
                              <w:t xml:space="preserve">x </w:t>
                            </w:r>
                            <w:r>
                              <w:t xml:space="preserve">+ </w:t>
                            </w:r>
                            <w:r w:rsidRPr="006F58B6">
                              <w:rPr>
                                <w:i/>
                              </w:rPr>
                              <w:t>b</w:t>
                            </w:r>
                            <w:r>
                              <w:t xml:space="preserve"> or </w:t>
                            </w:r>
                            <w:r w:rsidRPr="006F58B6">
                              <w:rPr>
                                <w:i/>
                              </w:rPr>
                              <w:t>y</w:t>
                            </w:r>
                            <w:r>
                              <w:t xml:space="preserve"> = </w:t>
                            </w:r>
                            <w:r w:rsidRPr="006F58B6">
                              <w:rPr>
                                <w:i/>
                              </w:rPr>
                              <w:t>b</w:t>
                            </w:r>
                            <w:r>
                              <w:t>.</w:t>
                            </w:r>
                          </w:p>
                          <w:p w:rsidR="007D1702" w:rsidRDefault="007D1702" w:rsidP="007D1702"/>
                          <w:p w:rsidR="007D1702" w:rsidRDefault="007D1702" w:rsidP="007D1702">
                            <w:r>
                              <w:t xml:space="preserve">The slope of a vertical line is undefined because any two points on a vertical line have the same value and computing </w:t>
                            </w:r>
                            <w:r w:rsidR="00CC6401" w:rsidRPr="00D655A9">
                              <w:rPr>
                                <w:position w:val="-30"/>
                              </w:rPr>
                              <w:object w:dxaOrig="2020" w:dyaOrig="680">
                                <v:shape id="_x0000_i1033" type="#_x0000_t75" style="width:100.8pt;height:33.25pt" o:ole="">
                                  <v:imagedata r:id="rId6" o:title=""/>
                                </v:shape>
                                <o:OLEObject Type="Embed" ProgID="Equation.DSMT4" ShapeID="_x0000_i1033" DrawAspect="Content" ObjectID="_1454392420" r:id="rId22"/>
                              </w:object>
                            </w:r>
                            <w:r w:rsidR="006F58B6">
                              <w:t xml:space="preserve">  </w:t>
                            </w:r>
                            <w:r>
                              <w:t>you would have 0 for the denominator.</w:t>
                            </w:r>
                          </w:p>
                          <w:p w:rsidR="007D1702" w:rsidRDefault="007D1702" w:rsidP="007D1702">
                            <w:r>
                              <w:t xml:space="preserve">The equation of a vertical line is </w:t>
                            </w:r>
                            <w:r w:rsidRPr="006F58B6">
                              <w:rPr>
                                <w:i/>
                              </w:rPr>
                              <w:t xml:space="preserve">x </w:t>
                            </w:r>
                            <w:r>
                              <w:t xml:space="preserve">= </w:t>
                            </w:r>
                            <w:r w:rsidRPr="006F58B6">
                              <w:rPr>
                                <w:i/>
                              </w:rPr>
                              <w:t>a</w:t>
                            </w:r>
                            <w:r>
                              <w:t xml:space="preserve"> where </w:t>
                            </w:r>
                            <w:proofErr w:type="gramStart"/>
                            <w:r w:rsidRPr="006F58B6">
                              <w:rPr>
                                <w:i/>
                              </w:rPr>
                              <w:t>a</w:t>
                            </w:r>
                            <w:r>
                              <w:t xml:space="preserve"> is</w:t>
                            </w:r>
                            <w:proofErr w:type="gramEnd"/>
                            <w:r>
                              <w:t xml:space="preserve"> the </w:t>
                            </w:r>
                            <w:r w:rsidRPr="006F58B6">
                              <w:rPr>
                                <w:i/>
                              </w:rPr>
                              <w:t xml:space="preserve">x </w:t>
                            </w:r>
                            <w:r>
                              <w:t>value of any point on the line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" o:spid="_x0000_s1027" type="#_x0000_t202" style="position:absolute;margin-left:-5.25pt;margin-top:168.15pt;width:568.5pt;height:120.75pt;z-index:25167769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" fillcolor="white [3201]" stroked="f" strokeweight=".5pt">
                <v:textbox>
                  <w:txbxContent>
                    <w:p w:rsidR="007D1702" w:rsidRDefault="007D1702" w:rsidP="007D1702">
                      <w:r>
                        <w:t xml:space="preserve">Remember what the slope of a horizontal line was?  So to graph a horizontal line the equation would be </w:t>
                      </w:r>
                      <w:r w:rsidRPr="006F58B6">
                        <w:rPr>
                          <w:i/>
                        </w:rPr>
                        <w:t>y</w:t>
                      </w:r>
                      <w:r>
                        <w:t xml:space="preserve"> = 0</w:t>
                      </w:r>
                      <w:r w:rsidRPr="006F58B6">
                        <w:rPr>
                          <w:i/>
                        </w:rPr>
                        <w:t xml:space="preserve">x </w:t>
                      </w:r>
                      <w:r>
                        <w:t xml:space="preserve">+ </w:t>
                      </w:r>
                      <w:r w:rsidRPr="006F58B6">
                        <w:rPr>
                          <w:i/>
                        </w:rPr>
                        <w:t>b</w:t>
                      </w:r>
                      <w:r>
                        <w:t xml:space="preserve"> or </w:t>
                      </w:r>
                      <w:r w:rsidRPr="006F58B6">
                        <w:rPr>
                          <w:i/>
                        </w:rPr>
                        <w:t>y</w:t>
                      </w:r>
                      <w:r>
                        <w:t xml:space="preserve"> = </w:t>
                      </w:r>
                      <w:r w:rsidRPr="006F58B6">
                        <w:rPr>
                          <w:i/>
                        </w:rPr>
                        <w:t>b</w:t>
                      </w:r>
                      <w:r>
                        <w:t>.</w:t>
                      </w:r>
                    </w:p>
                    <w:p w:rsidR="007D1702" w:rsidRDefault="007D1702" w:rsidP="007D1702"/>
                    <w:p w:rsidR="007D1702" w:rsidRDefault="007D1702" w:rsidP="007D1702">
                      <w:r>
                        <w:t xml:space="preserve">The slope of a vertical line is undefined because any two points on a vertical line have the same value and computing </w:t>
                      </w:r>
                      <w:r w:rsidR="00CC6401" w:rsidRPr="00D655A9">
                        <w:rPr>
                          <w:position w:val="-30"/>
                        </w:rPr>
                        <w:object w:dxaOrig="2020" w:dyaOrig="680">
                          <v:shape id="_x0000_i1034" type="#_x0000_t75" style="width:101.25pt;height:33.75pt" o:ole="">
                            <v:imagedata r:id="rId25" o:title=""/>
                          </v:shape>
                          <o:OLEObject Type="Embed" ProgID="Equation.DSMT4" ShapeID="_x0000_i1034" DrawAspect="Content" ObjectID="_1387815095" r:id="rId26"/>
                        </w:object>
                      </w:r>
                      <w:r w:rsidR="006F58B6">
                        <w:t xml:space="preserve">  </w:t>
                      </w:r>
                      <w:r>
                        <w:t>you would have 0 for the denominator.</w:t>
                      </w:r>
                    </w:p>
                    <w:p w:rsidR="007D1702" w:rsidRDefault="007D1702" w:rsidP="007D1702">
                      <w:r>
                        <w:t xml:space="preserve">The equation of a vertical line is </w:t>
                      </w:r>
                      <w:r w:rsidRPr="006F58B6">
                        <w:rPr>
                          <w:i/>
                        </w:rPr>
                        <w:t xml:space="preserve">x </w:t>
                      </w:r>
                      <w:r>
                        <w:t xml:space="preserve">= </w:t>
                      </w:r>
                      <w:r w:rsidRPr="006F58B6">
                        <w:rPr>
                          <w:i/>
                        </w:rPr>
                        <w:t>a</w:t>
                      </w:r>
                      <w:r>
                        <w:t xml:space="preserve"> where </w:t>
                      </w:r>
                      <w:proofErr w:type="gramStart"/>
                      <w:r w:rsidRPr="006F58B6">
                        <w:rPr>
                          <w:i/>
                        </w:rPr>
                        <w:t>a</w:t>
                      </w:r>
                      <w:r>
                        <w:t xml:space="preserve"> is</w:t>
                      </w:r>
                      <w:proofErr w:type="gramEnd"/>
                      <w:r>
                        <w:t xml:space="preserve"> the </w:t>
                      </w:r>
                      <w:r w:rsidRPr="006F58B6">
                        <w:rPr>
                          <w:i/>
                        </w:rPr>
                        <w:t xml:space="preserve">x </w:t>
                      </w:r>
                      <w:r>
                        <w:t>value of any point on the line.</w:t>
                      </w:r>
                    </w:p>
                  </w:txbxContent>
                </v:textbox>
              </v:shape>
            </w:pict>
          </mc:Fallback>
        </mc:AlternateContent>
      </w:r>
      <w:r w:rsidR="00243EA6">
        <w:rPr>
          <w:noProof/>
        </w:rPr>
        <w:drawing>
          <wp:anchor distT="0" distB="0" distL="114300" distR="114300" simplePos="0" relativeHeight="251674624" behindDoc="1" locked="0" layoutInCell="1" allowOverlap="1" wp14:anchorId="516A611F" wp14:editId="791CD101">
            <wp:simplePos x="0" y="0"/>
            <wp:positionH relativeFrom="column">
              <wp:posOffset>5036185</wp:posOffset>
            </wp:positionH>
            <wp:positionV relativeFrom="paragraph">
              <wp:posOffset>182880</wp:posOffset>
            </wp:positionV>
            <wp:extent cx="1758315" cy="1638300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8315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43EA6">
        <w:rPr>
          <w:noProof/>
        </w:rPr>
        <w:drawing>
          <wp:anchor distT="0" distB="0" distL="114300" distR="114300" simplePos="0" relativeHeight="251665408" behindDoc="1" locked="0" layoutInCell="1" allowOverlap="1" wp14:anchorId="618AFF09" wp14:editId="2C66D6DC">
            <wp:simplePos x="0" y="0"/>
            <wp:positionH relativeFrom="column">
              <wp:posOffset>98425</wp:posOffset>
            </wp:positionH>
            <wp:positionV relativeFrom="paragraph">
              <wp:posOffset>182880</wp:posOffset>
            </wp:positionV>
            <wp:extent cx="1758315" cy="1638300"/>
            <wp:effectExtent l="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8315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43EA6">
        <w:rPr>
          <w:noProof/>
        </w:rPr>
        <w:drawing>
          <wp:anchor distT="0" distB="0" distL="114300" distR="114300" simplePos="0" relativeHeight="251671552" behindDoc="1" locked="0" layoutInCell="1" allowOverlap="1" wp14:anchorId="004D808E" wp14:editId="384977C4">
            <wp:simplePos x="0" y="0"/>
            <wp:positionH relativeFrom="column">
              <wp:posOffset>2540635</wp:posOffset>
            </wp:positionH>
            <wp:positionV relativeFrom="paragraph">
              <wp:posOffset>182880</wp:posOffset>
            </wp:positionV>
            <wp:extent cx="1758315" cy="1638300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8315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1265A" w:rsidRPr="00C1265A" w:rsidRDefault="00C1265A" w:rsidP="00C1265A"/>
    <w:p w:rsidR="00C1265A" w:rsidRPr="00C1265A" w:rsidRDefault="00C1265A" w:rsidP="00C1265A"/>
    <w:p w:rsidR="00C1265A" w:rsidRPr="00C1265A" w:rsidRDefault="00C1265A" w:rsidP="00C1265A"/>
    <w:p w:rsidR="00C1265A" w:rsidRPr="00C1265A" w:rsidRDefault="00C1265A" w:rsidP="00C1265A"/>
    <w:p w:rsidR="00C1265A" w:rsidRPr="00C1265A" w:rsidRDefault="00C1265A" w:rsidP="00C1265A"/>
    <w:p w:rsidR="00C1265A" w:rsidRPr="00C1265A" w:rsidRDefault="00C1265A" w:rsidP="00C1265A"/>
    <w:p w:rsidR="00C1265A" w:rsidRPr="00C1265A" w:rsidRDefault="00C1265A" w:rsidP="00C1265A"/>
    <w:p w:rsidR="00C1265A" w:rsidRPr="00C1265A" w:rsidRDefault="00C1265A" w:rsidP="00C1265A"/>
    <w:p w:rsidR="00C1265A" w:rsidRPr="00C1265A" w:rsidRDefault="00C1265A" w:rsidP="00C1265A"/>
    <w:p w:rsidR="00C1265A" w:rsidRPr="00C1265A" w:rsidRDefault="00C1265A" w:rsidP="00C1265A"/>
    <w:p w:rsidR="00C1265A" w:rsidRPr="00C1265A" w:rsidRDefault="00C1265A" w:rsidP="00C1265A"/>
    <w:p w:rsidR="00C1265A" w:rsidRPr="00C1265A" w:rsidRDefault="00C1265A" w:rsidP="00C1265A"/>
    <w:p w:rsidR="00C1265A" w:rsidRPr="00C1265A" w:rsidRDefault="00C1265A" w:rsidP="00C1265A"/>
    <w:p w:rsidR="00C1265A" w:rsidRPr="00C1265A" w:rsidRDefault="00C1265A" w:rsidP="00C1265A"/>
    <w:p w:rsidR="00C1265A" w:rsidRPr="00C1265A" w:rsidRDefault="00C1265A" w:rsidP="00C1265A"/>
    <w:p w:rsidR="00C1265A" w:rsidRPr="00C1265A" w:rsidRDefault="00C1265A" w:rsidP="00C1265A"/>
    <w:p w:rsidR="00C1265A" w:rsidRPr="00C1265A" w:rsidRDefault="00C1265A" w:rsidP="00C1265A"/>
    <w:p w:rsidR="00C1265A" w:rsidRPr="00C1265A" w:rsidRDefault="00C1265A" w:rsidP="00C1265A"/>
    <w:p w:rsidR="00C1265A" w:rsidRPr="00C1265A" w:rsidRDefault="00C1265A" w:rsidP="00C1265A"/>
    <w:p w:rsidR="00C1265A" w:rsidRPr="00C1265A" w:rsidRDefault="00C1265A" w:rsidP="00C1265A"/>
    <w:p w:rsidR="00C1265A" w:rsidRDefault="00C1265A" w:rsidP="00C1265A">
      <w:r>
        <w:t>Now graph the following:</w:t>
      </w:r>
    </w:p>
    <w:p w:rsidR="00C1265A" w:rsidRDefault="00C1265A" w:rsidP="00C1265A"/>
    <w:p w:rsidR="00C1265A" w:rsidRDefault="00C935B3" w:rsidP="00C1265A">
      <w:r>
        <w:rPr>
          <w:noProof/>
        </w:rPr>
        <w:pict>
          <v:shape id="_x0000_s1035" type="#_x0000_t75" style="position:absolute;margin-left:63.5pt;margin-top:8.75pt;width:29pt;height:15.85pt;z-index:251680768;mso-position-horizontal-relative:text;mso-position-vertical-relative:text" wrapcoords="9300 2107 600 9483 300 14224 2400 16332 9600 18966 9600 19493 10800 19493 12600 18966 21000 12117 21600 7902 18900 6322 10500 2107 9300 2107">
            <v:imagedata r:id="rId28" o:title=""/>
            <w10:wrap type="tight"/>
          </v:shape>
          <o:OLEObject Type="Embed" ProgID="Equation.DSMT4" ShapeID="_x0000_s1035" DrawAspect="Content" ObjectID="_1454392417" r:id="rId29"/>
        </w:pict>
      </w:r>
      <w:r>
        <w:rPr>
          <w:noProof/>
        </w:rPr>
        <w:pict>
          <v:shape id="_x0000_s1036" type="#_x0000_t75" style="position:absolute;margin-left:247.5pt;margin-top:11.75pt;width:34pt;height:13.8pt;z-index:251681792;mso-position-horizontal-relative:text;mso-position-vertical-relative:text" wrapcoords="9300 2107 600 9483 300 14224 2400 16332 9600 18966 9600 19493 10800 19493 12600 18966 21000 12117 21600 7902 18900 6322 10500 2107 9300 2107">
            <v:imagedata r:id="rId30" o:title=""/>
            <w10:wrap type="tight"/>
          </v:shape>
          <o:OLEObject Type="Embed" ProgID="Equation.DSMT4" ShapeID="_x0000_s1036" DrawAspect="Content" ObjectID="_1454392418" r:id="rId31"/>
        </w:pict>
      </w:r>
      <w:r>
        <w:rPr>
          <w:noProof/>
        </w:rPr>
        <w:pict>
          <v:shape id="_x0000_s1037" type="#_x0000_t75" style="position:absolute;margin-left:445.5pt;margin-top:6pt;width:28pt;height:15.85pt;z-index:251683840;mso-position-horizontal-relative:text;mso-position-vertical-relative:text" wrapcoords="9300 2107 600 9483 300 14224 2400 16332 9600 18966 9600 19493 10800 19493 12600 18966 21000 12117 21600 7902 18900 6322 10500 2107 9300 2107">
            <v:imagedata r:id="rId32" o:title=""/>
            <w10:wrap type="tight"/>
          </v:shape>
          <o:OLEObject Type="Embed" ProgID="Equation.DSMT4" ShapeID="_x0000_s1037" DrawAspect="Content" ObjectID="_1454392419" r:id="rId33"/>
        </w:pict>
      </w:r>
      <w:r w:rsidR="00C1265A">
        <w:t xml:space="preserve">            </w:t>
      </w:r>
    </w:p>
    <w:p w:rsidR="00C1265A" w:rsidRDefault="00C1265A" w:rsidP="00C1265A"/>
    <w:p w:rsidR="00C1265A" w:rsidRDefault="00C1265A" w:rsidP="00C1265A">
      <w:r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75846C2C" wp14:editId="7436D7A1">
                <wp:simplePos x="0" y="0"/>
                <wp:positionH relativeFrom="column">
                  <wp:posOffset>-66675</wp:posOffset>
                </wp:positionH>
                <wp:positionV relativeFrom="paragraph">
                  <wp:posOffset>4545330</wp:posOffset>
                </wp:positionV>
                <wp:extent cx="7219950" cy="971550"/>
                <wp:effectExtent l="0" t="0" r="0" b="0"/>
                <wp:wrapNone/>
                <wp:docPr id="23" name="Text Box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219950" cy="9715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1265A" w:rsidRDefault="00C1265A" w:rsidP="00C1265A">
                            <w:r>
                              <w:t xml:space="preserve">Now each member of your group should get on a computer and go to </w:t>
                            </w:r>
                            <w:hyperlink r:id="rId34" w:history="1">
                              <w:r w:rsidRPr="00DE3E36">
                                <w:rPr>
                                  <w:rStyle w:val="Hyperlink"/>
                                </w:rPr>
                                <w:t>http://funbasedlearning.com/algebra/graphing/lines/default.htm</w:t>
                              </w:r>
                            </w:hyperlink>
                          </w:p>
                          <w:p w:rsidR="00C1265A" w:rsidRDefault="00C1265A" w:rsidP="00C1265A">
                            <w:r>
                              <w:t xml:space="preserve">The object is to pick the linear equation from the choices at the bottom so that </w:t>
                            </w:r>
                            <w:proofErr w:type="gramStart"/>
                            <w:r>
                              <w:t>the a</w:t>
                            </w:r>
                            <w:proofErr w:type="gramEnd"/>
                            <w:r>
                              <w:t xml:space="preserve"> line drawn there will go through the most gems.  Lines that go through more gems get more points. See if you can beat your </w:t>
                            </w:r>
                            <w:proofErr w:type="spellStart"/>
                            <w:r>
                              <w:t>groupmates</w:t>
                            </w:r>
                            <w:proofErr w:type="spellEnd"/>
                            <w:r>
                              <w:t>!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3" o:spid="_x0000_s1028" type="#_x0000_t202" style="position:absolute;margin-left:-5.25pt;margin-top:357.9pt;width:568.5pt;height:76.5pt;z-index:2516858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" fillcolor="white [3201]" stroked="f" strokeweight=".5pt">
                <v:textbox>
                  <w:txbxContent>
                    <w:p w:rsidR="00C1265A" w:rsidRDefault="00C1265A" w:rsidP="00C1265A">
                      <w:r>
                        <w:t xml:space="preserve">Now each member of your group should get on a computer and go to </w:t>
                      </w:r>
                      <w:hyperlink r:id="rId35" w:history="1">
                        <w:r w:rsidRPr="00DE3E36">
                          <w:rPr>
                            <w:rStyle w:val="Hyperlink"/>
                          </w:rPr>
                          <w:t>http://funbasedlearning.com/algebra/graphing/lines/default.htm</w:t>
                        </w:r>
                      </w:hyperlink>
                    </w:p>
                    <w:p w:rsidR="00C1265A" w:rsidRDefault="00C1265A" w:rsidP="00C1265A">
                      <w:r>
                        <w:t xml:space="preserve">The object is to pick the linear equation from the choices at the bottom so that </w:t>
                      </w:r>
                      <w:proofErr w:type="gramStart"/>
                      <w:r>
                        <w:t>the a</w:t>
                      </w:r>
                      <w:proofErr w:type="gramEnd"/>
                      <w:r>
                        <w:t xml:space="preserve"> line drawn there will go through the most gems.  Lines that go through more gems get more points. See if you can beat your </w:t>
                      </w:r>
                      <w:proofErr w:type="spellStart"/>
                      <w:r>
                        <w:t>groupmates</w:t>
                      </w:r>
                      <w:proofErr w:type="spellEnd"/>
                      <w:r>
                        <w:t>!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84864" behindDoc="1" locked="0" layoutInCell="1" allowOverlap="1" wp14:anchorId="76FB413B" wp14:editId="20027D7B">
            <wp:simplePos x="0" y="0"/>
            <wp:positionH relativeFrom="column">
              <wp:posOffset>5036185</wp:posOffset>
            </wp:positionH>
            <wp:positionV relativeFrom="paragraph">
              <wp:posOffset>182880</wp:posOffset>
            </wp:positionV>
            <wp:extent cx="1758315" cy="1638300"/>
            <wp:effectExtent l="0" t="0" r="0" b="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8315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9744" behindDoc="1" locked="0" layoutInCell="1" allowOverlap="1" wp14:anchorId="1A9493B4" wp14:editId="50F326D3">
            <wp:simplePos x="0" y="0"/>
            <wp:positionH relativeFrom="column">
              <wp:posOffset>98425</wp:posOffset>
            </wp:positionH>
            <wp:positionV relativeFrom="paragraph">
              <wp:posOffset>182880</wp:posOffset>
            </wp:positionV>
            <wp:extent cx="1758315" cy="1638300"/>
            <wp:effectExtent l="0" t="0" r="0" b="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8315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82816" behindDoc="1" locked="0" layoutInCell="1" allowOverlap="1" wp14:anchorId="1B253C9A" wp14:editId="7E92B283">
            <wp:simplePos x="0" y="0"/>
            <wp:positionH relativeFrom="column">
              <wp:posOffset>2540635</wp:posOffset>
            </wp:positionH>
            <wp:positionV relativeFrom="paragraph">
              <wp:posOffset>182880</wp:posOffset>
            </wp:positionV>
            <wp:extent cx="1758315" cy="1638300"/>
            <wp:effectExtent l="0" t="0" r="0" b="0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8315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1265A" w:rsidRDefault="00C1265A" w:rsidP="00C1265A"/>
    <w:p w:rsidR="00C1265A" w:rsidRPr="00C1265A" w:rsidRDefault="00C1265A" w:rsidP="00C1265A"/>
    <w:p w:rsidR="00C1265A" w:rsidRDefault="00C1265A" w:rsidP="00C1265A"/>
    <w:p w:rsidR="00992C7B" w:rsidRPr="00C1265A" w:rsidRDefault="00CC6401" w:rsidP="00C1265A">
      <w:pPr>
        <w:ind w:firstLine="7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5D1ECB13" wp14:editId="01618AB2">
                <wp:simplePos x="0" y="0"/>
                <wp:positionH relativeFrom="column">
                  <wp:posOffset>-170234</wp:posOffset>
                </wp:positionH>
                <wp:positionV relativeFrom="paragraph">
                  <wp:posOffset>1410173</wp:posOffset>
                </wp:positionV>
                <wp:extent cx="7322090" cy="971550"/>
                <wp:effectExtent l="0" t="0" r="0" b="0"/>
                <wp:wrapNone/>
                <wp:docPr id="10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322090" cy="9715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43EA6" w:rsidRDefault="006F58B6" w:rsidP="00243EA6">
                            <w:r>
                              <w:t>E</w:t>
                            </w:r>
                            <w:r w:rsidR="00243EA6">
                              <w:t xml:space="preserve">ach member of your group should get on a computer and go to </w:t>
                            </w:r>
                            <w:hyperlink r:id="rId36" w:history="1">
                              <w:r w:rsidR="00243EA6" w:rsidRPr="00DE3E36">
                                <w:rPr>
                                  <w:rStyle w:val="Hyperlink"/>
                                </w:rPr>
                                <w:t>http://funbasedlearning.com/algebra/graphing/lines/default.htm</w:t>
                              </w:r>
                            </w:hyperlink>
                            <w:r w:rsidR="00CC6401">
                              <w:t xml:space="preserve"> and click “Play Game”.</w:t>
                            </w:r>
                          </w:p>
                          <w:p w:rsidR="00243EA6" w:rsidRDefault="00243EA6">
                            <w:r>
                              <w:t xml:space="preserve">The object is to pick the linear equation from the choices at the bottom so that the line drawn </w:t>
                            </w:r>
                            <w:r w:rsidR="00CC6401">
                              <w:t>for that equation w</w:t>
                            </w:r>
                            <w:r>
                              <w:t xml:space="preserve">ill go through the most gems.  Lines that go through more gems get more points. See if you can beat your </w:t>
                            </w:r>
                            <w:proofErr w:type="spellStart"/>
                            <w:r>
                              <w:t>groupmates</w:t>
                            </w:r>
                            <w:proofErr w:type="spellEnd"/>
                            <w:r>
                              <w:t>!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0" o:spid="_x0000_s1029" type="#_x0000_t202" style="position:absolute;left:0;text-align:left;margin-left:-13.4pt;margin-top:111.05pt;width:576.55pt;height:76.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" fillcolor="white [3201]" stroked="f" strokeweight=".5pt">
                <v:textbox>
                  <w:txbxContent>
                    <w:p w:rsidR="00243EA6" w:rsidRDefault="006F58B6" w:rsidP="00243EA6">
                      <w:r>
                        <w:t>E</w:t>
                      </w:r>
                      <w:r w:rsidR="00243EA6">
                        <w:t xml:space="preserve">ach member of your group should get on a computer and go to </w:t>
                      </w:r>
                      <w:hyperlink r:id="rId37" w:history="1">
                        <w:r w:rsidR="00243EA6" w:rsidRPr="00DE3E36">
                          <w:rPr>
                            <w:rStyle w:val="Hyperlink"/>
                          </w:rPr>
                          <w:t>http://funbasedlearning.com/algebra/g</w:t>
                        </w:r>
                        <w:r w:rsidR="00243EA6" w:rsidRPr="00DE3E36">
                          <w:rPr>
                            <w:rStyle w:val="Hyperlink"/>
                          </w:rPr>
                          <w:t>r</w:t>
                        </w:r>
                        <w:r w:rsidR="00243EA6" w:rsidRPr="00DE3E36">
                          <w:rPr>
                            <w:rStyle w:val="Hyperlink"/>
                          </w:rPr>
                          <w:t>aphing/li</w:t>
                        </w:r>
                        <w:r w:rsidR="00243EA6" w:rsidRPr="00DE3E36">
                          <w:rPr>
                            <w:rStyle w:val="Hyperlink"/>
                          </w:rPr>
                          <w:t>n</w:t>
                        </w:r>
                        <w:r w:rsidR="00243EA6" w:rsidRPr="00DE3E36">
                          <w:rPr>
                            <w:rStyle w:val="Hyperlink"/>
                          </w:rPr>
                          <w:t>es/de</w:t>
                        </w:r>
                        <w:r w:rsidR="00243EA6" w:rsidRPr="00DE3E36">
                          <w:rPr>
                            <w:rStyle w:val="Hyperlink"/>
                          </w:rPr>
                          <w:t>f</w:t>
                        </w:r>
                        <w:r w:rsidR="00243EA6" w:rsidRPr="00DE3E36">
                          <w:rPr>
                            <w:rStyle w:val="Hyperlink"/>
                          </w:rPr>
                          <w:t>ault.htm</w:t>
                        </w:r>
                      </w:hyperlink>
                      <w:r w:rsidR="00CC6401">
                        <w:t xml:space="preserve"> and click “Play Game”.</w:t>
                      </w:r>
                    </w:p>
                    <w:p w:rsidR="00243EA6" w:rsidRDefault="00243EA6">
                      <w:r>
                        <w:t xml:space="preserve">The object is to pick the linear equation from the choices at the bottom so that the line drawn </w:t>
                      </w:r>
                      <w:r w:rsidR="00CC6401">
                        <w:t>for that equation w</w:t>
                      </w:r>
                      <w:r>
                        <w:t xml:space="preserve">ill go through the most gems.  Lines that go through more gems get more points. See if you can beat your </w:t>
                      </w:r>
                      <w:proofErr w:type="spellStart"/>
                      <w:r>
                        <w:t>groupmates</w:t>
                      </w:r>
                      <w:proofErr w:type="spellEnd"/>
                      <w:r>
                        <w:t>!</w:t>
                      </w:r>
                    </w:p>
                  </w:txbxContent>
                </v:textbox>
              </v:shape>
            </w:pict>
          </mc:Fallback>
        </mc:AlternateContent>
      </w:r>
    </w:p>
    <w:sectPr w:rsidR="00992C7B" w:rsidRPr="00C1265A" w:rsidSect="00DB3EAF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8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43B8F"/>
    <w:rsid w:val="0001203E"/>
    <w:rsid w:val="00020941"/>
    <w:rsid w:val="000223A6"/>
    <w:rsid w:val="0002487E"/>
    <w:rsid w:val="0004131B"/>
    <w:rsid w:val="0004774E"/>
    <w:rsid w:val="00053636"/>
    <w:rsid w:val="000608AE"/>
    <w:rsid w:val="00061343"/>
    <w:rsid w:val="00070C60"/>
    <w:rsid w:val="000762AA"/>
    <w:rsid w:val="00097120"/>
    <w:rsid w:val="00097D39"/>
    <w:rsid w:val="000A248D"/>
    <w:rsid w:val="000A305E"/>
    <w:rsid w:val="000A3989"/>
    <w:rsid w:val="000A4062"/>
    <w:rsid w:val="000B2E76"/>
    <w:rsid w:val="000B6397"/>
    <w:rsid w:val="000C27A9"/>
    <w:rsid w:val="000C5D9B"/>
    <w:rsid w:val="000D109F"/>
    <w:rsid w:val="000E3B3A"/>
    <w:rsid w:val="00111FED"/>
    <w:rsid w:val="001140C5"/>
    <w:rsid w:val="001150EA"/>
    <w:rsid w:val="00125CDA"/>
    <w:rsid w:val="00126C0B"/>
    <w:rsid w:val="00126FF7"/>
    <w:rsid w:val="00130520"/>
    <w:rsid w:val="00136092"/>
    <w:rsid w:val="00146204"/>
    <w:rsid w:val="00160305"/>
    <w:rsid w:val="00163B56"/>
    <w:rsid w:val="00170A39"/>
    <w:rsid w:val="001716A0"/>
    <w:rsid w:val="001825D4"/>
    <w:rsid w:val="00194C0F"/>
    <w:rsid w:val="001A08C2"/>
    <w:rsid w:val="001A183B"/>
    <w:rsid w:val="001A6883"/>
    <w:rsid w:val="001B3A25"/>
    <w:rsid w:val="001B401A"/>
    <w:rsid w:val="001C0D12"/>
    <w:rsid w:val="001C5D32"/>
    <w:rsid w:val="001F7156"/>
    <w:rsid w:val="0020653F"/>
    <w:rsid w:val="00210C1D"/>
    <w:rsid w:val="00214078"/>
    <w:rsid w:val="0023287F"/>
    <w:rsid w:val="00243EA6"/>
    <w:rsid w:val="00284649"/>
    <w:rsid w:val="00285D41"/>
    <w:rsid w:val="0029127B"/>
    <w:rsid w:val="00291597"/>
    <w:rsid w:val="00294D7B"/>
    <w:rsid w:val="002953C9"/>
    <w:rsid w:val="002A1F5A"/>
    <w:rsid w:val="002B0C56"/>
    <w:rsid w:val="002B67E4"/>
    <w:rsid w:val="002C6C17"/>
    <w:rsid w:val="002D30B0"/>
    <w:rsid w:val="002D657C"/>
    <w:rsid w:val="002E591C"/>
    <w:rsid w:val="002F4E25"/>
    <w:rsid w:val="002F7DE9"/>
    <w:rsid w:val="00307B29"/>
    <w:rsid w:val="0031179F"/>
    <w:rsid w:val="00326E3E"/>
    <w:rsid w:val="00336BD2"/>
    <w:rsid w:val="00342A15"/>
    <w:rsid w:val="00346B86"/>
    <w:rsid w:val="00354E4A"/>
    <w:rsid w:val="0036404D"/>
    <w:rsid w:val="00373763"/>
    <w:rsid w:val="00393FB8"/>
    <w:rsid w:val="003A6376"/>
    <w:rsid w:val="003B1FAB"/>
    <w:rsid w:val="003C1DEE"/>
    <w:rsid w:val="003D1843"/>
    <w:rsid w:val="003D26D2"/>
    <w:rsid w:val="003D3439"/>
    <w:rsid w:val="003E0117"/>
    <w:rsid w:val="003F092D"/>
    <w:rsid w:val="003F5C0A"/>
    <w:rsid w:val="003F69C6"/>
    <w:rsid w:val="00405C02"/>
    <w:rsid w:val="00406000"/>
    <w:rsid w:val="00410F25"/>
    <w:rsid w:val="00431CBE"/>
    <w:rsid w:val="00443B8F"/>
    <w:rsid w:val="00446CB4"/>
    <w:rsid w:val="00455D13"/>
    <w:rsid w:val="004608C7"/>
    <w:rsid w:val="0046772C"/>
    <w:rsid w:val="004759BD"/>
    <w:rsid w:val="00482865"/>
    <w:rsid w:val="00497BA0"/>
    <w:rsid w:val="004A0691"/>
    <w:rsid w:val="004D3603"/>
    <w:rsid w:val="00503159"/>
    <w:rsid w:val="00503E98"/>
    <w:rsid w:val="005154C8"/>
    <w:rsid w:val="00517C5B"/>
    <w:rsid w:val="00533EBA"/>
    <w:rsid w:val="00536F5A"/>
    <w:rsid w:val="00537014"/>
    <w:rsid w:val="00544578"/>
    <w:rsid w:val="0055032E"/>
    <w:rsid w:val="00550C01"/>
    <w:rsid w:val="00551B3C"/>
    <w:rsid w:val="00552074"/>
    <w:rsid w:val="0055680C"/>
    <w:rsid w:val="00583B88"/>
    <w:rsid w:val="00591417"/>
    <w:rsid w:val="00592649"/>
    <w:rsid w:val="00594D8A"/>
    <w:rsid w:val="00595AE4"/>
    <w:rsid w:val="005979DA"/>
    <w:rsid w:val="005A20FF"/>
    <w:rsid w:val="005A4F7C"/>
    <w:rsid w:val="005B41A4"/>
    <w:rsid w:val="005C18D7"/>
    <w:rsid w:val="005C5823"/>
    <w:rsid w:val="005E2BA1"/>
    <w:rsid w:val="005E3E70"/>
    <w:rsid w:val="005E5E5E"/>
    <w:rsid w:val="005F43B6"/>
    <w:rsid w:val="006011E5"/>
    <w:rsid w:val="00603A11"/>
    <w:rsid w:val="006325A9"/>
    <w:rsid w:val="00632736"/>
    <w:rsid w:val="006362E5"/>
    <w:rsid w:val="00643384"/>
    <w:rsid w:val="00644B2C"/>
    <w:rsid w:val="006502E5"/>
    <w:rsid w:val="0065626E"/>
    <w:rsid w:val="00656960"/>
    <w:rsid w:val="00673CF4"/>
    <w:rsid w:val="006744D0"/>
    <w:rsid w:val="00683007"/>
    <w:rsid w:val="006836F6"/>
    <w:rsid w:val="00697753"/>
    <w:rsid w:val="006A0AB0"/>
    <w:rsid w:val="006A443C"/>
    <w:rsid w:val="006A4BC7"/>
    <w:rsid w:val="006B082B"/>
    <w:rsid w:val="006B6B97"/>
    <w:rsid w:val="006C60AF"/>
    <w:rsid w:val="006F58B6"/>
    <w:rsid w:val="0070387F"/>
    <w:rsid w:val="0072165F"/>
    <w:rsid w:val="00726426"/>
    <w:rsid w:val="00732833"/>
    <w:rsid w:val="00733414"/>
    <w:rsid w:val="00733F2D"/>
    <w:rsid w:val="00745549"/>
    <w:rsid w:val="007562C4"/>
    <w:rsid w:val="00760B2D"/>
    <w:rsid w:val="007612BB"/>
    <w:rsid w:val="00775953"/>
    <w:rsid w:val="0077685D"/>
    <w:rsid w:val="007802C0"/>
    <w:rsid w:val="0078672E"/>
    <w:rsid w:val="00794DA5"/>
    <w:rsid w:val="007A0E5C"/>
    <w:rsid w:val="007A7EE8"/>
    <w:rsid w:val="007B009A"/>
    <w:rsid w:val="007B42AC"/>
    <w:rsid w:val="007C387D"/>
    <w:rsid w:val="007D1702"/>
    <w:rsid w:val="007D2ED7"/>
    <w:rsid w:val="007D572F"/>
    <w:rsid w:val="007D7D62"/>
    <w:rsid w:val="008028AC"/>
    <w:rsid w:val="008077E6"/>
    <w:rsid w:val="00807DF6"/>
    <w:rsid w:val="00812CA0"/>
    <w:rsid w:val="00817509"/>
    <w:rsid w:val="00821E0C"/>
    <w:rsid w:val="00830517"/>
    <w:rsid w:val="0083262C"/>
    <w:rsid w:val="008359D4"/>
    <w:rsid w:val="00837414"/>
    <w:rsid w:val="00861084"/>
    <w:rsid w:val="00862611"/>
    <w:rsid w:val="00864A2D"/>
    <w:rsid w:val="00864FF2"/>
    <w:rsid w:val="00865DBE"/>
    <w:rsid w:val="00871647"/>
    <w:rsid w:val="00873840"/>
    <w:rsid w:val="00881385"/>
    <w:rsid w:val="00885A8A"/>
    <w:rsid w:val="00890BF9"/>
    <w:rsid w:val="00895630"/>
    <w:rsid w:val="008A6003"/>
    <w:rsid w:val="008C0D9C"/>
    <w:rsid w:val="008C3DD9"/>
    <w:rsid w:val="008D2DB2"/>
    <w:rsid w:val="008D65D6"/>
    <w:rsid w:val="008D6AE0"/>
    <w:rsid w:val="008E734B"/>
    <w:rsid w:val="008F6ADE"/>
    <w:rsid w:val="00920776"/>
    <w:rsid w:val="0092403A"/>
    <w:rsid w:val="009248B1"/>
    <w:rsid w:val="00931C8A"/>
    <w:rsid w:val="00940FC2"/>
    <w:rsid w:val="00942A05"/>
    <w:rsid w:val="00944954"/>
    <w:rsid w:val="0095692D"/>
    <w:rsid w:val="00974F1F"/>
    <w:rsid w:val="0099283F"/>
    <w:rsid w:val="00992C7B"/>
    <w:rsid w:val="00993B0F"/>
    <w:rsid w:val="009A3BF3"/>
    <w:rsid w:val="009A6AFE"/>
    <w:rsid w:val="009A7A93"/>
    <w:rsid w:val="009B45B8"/>
    <w:rsid w:val="009C479E"/>
    <w:rsid w:val="009D6BDD"/>
    <w:rsid w:val="009E0C93"/>
    <w:rsid w:val="009E3CD3"/>
    <w:rsid w:val="009E4F36"/>
    <w:rsid w:val="009F471F"/>
    <w:rsid w:val="009F6081"/>
    <w:rsid w:val="00A020F3"/>
    <w:rsid w:val="00A111DB"/>
    <w:rsid w:val="00A13A0B"/>
    <w:rsid w:val="00A15C79"/>
    <w:rsid w:val="00A23990"/>
    <w:rsid w:val="00A246DE"/>
    <w:rsid w:val="00A267C1"/>
    <w:rsid w:val="00A3039D"/>
    <w:rsid w:val="00A30BC6"/>
    <w:rsid w:val="00A31B71"/>
    <w:rsid w:val="00A34D58"/>
    <w:rsid w:val="00A35067"/>
    <w:rsid w:val="00A41815"/>
    <w:rsid w:val="00A425E2"/>
    <w:rsid w:val="00A45617"/>
    <w:rsid w:val="00A577CF"/>
    <w:rsid w:val="00A579FE"/>
    <w:rsid w:val="00A60265"/>
    <w:rsid w:val="00A75089"/>
    <w:rsid w:val="00A76AB5"/>
    <w:rsid w:val="00A76F1E"/>
    <w:rsid w:val="00A77269"/>
    <w:rsid w:val="00A82100"/>
    <w:rsid w:val="00AA0C01"/>
    <w:rsid w:val="00AA5693"/>
    <w:rsid w:val="00AB1E7A"/>
    <w:rsid w:val="00AE3832"/>
    <w:rsid w:val="00AE4252"/>
    <w:rsid w:val="00AE67F4"/>
    <w:rsid w:val="00B029D2"/>
    <w:rsid w:val="00B04782"/>
    <w:rsid w:val="00B14427"/>
    <w:rsid w:val="00B14454"/>
    <w:rsid w:val="00B17D9F"/>
    <w:rsid w:val="00B24B16"/>
    <w:rsid w:val="00B25B4F"/>
    <w:rsid w:val="00B46072"/>
    <w:rsid w:val="00B56590"/>
    <w:rsid w:val="00B57F3B"/>
    <w:rsid w:val="00B57FAF"/>
    <w:rsid w:val="00B6619D"/>
    <w:rsid w:val="00B762C8"/>
    <w:rsid w:val="00B8532F"/>
    <w:rsid w:val="00B9232E"/>
    <w:rsid w:val="00B94301"/>
    <w:rsid w:val="00B94FC0"/>
    <w:rsid w:val="00BA0BB3"/>
    <w:rsid w:val="00BB6F4D"/>
    <w:rsid w:val="00BB7440"/>
    <w:rsid w:val="00BC11B7"/>
    <w:rsid w:val="00BD0461"/>
    <w:rsid w:val="00BE698B"/>
    <w:rsid w:val="00BF76FC"/>
    <w:rsid w:val="00C00368"/>
    <w:rsid w:val="00C014D7"/>
    <w:rsid w:val="00C1265A"/>
    <w:rsid w:val="00C12B65"/>
    <w:rsid w:val="00C41B76"/>
    <w:rsid w:val="00C43D12"/>
    <w:rsid w:val="00C47A82"/>
    <w:rsid w:val="00C501B3"/>
    <w:rsid w:val="00C545A4"/>
    <w:rsid w:val="00C66359"/>
    <w:rsid w:val="00C7246C"/>
    <w:rsid w:val="00C870FA"/>
    <w:rsid w:val="00C90086"/>
    <w:rsid w:val="00C935B3"/>
    <w:rsid w:val="00CA3D30"/>
    <w:rsid w:val="00CA559D"/>
    <w:rsid w:val="00CB220F"/>
    <w:rsid w:val="00CC6401"/>
    <w:rsid w:val="00CE22E2"/>
    <w:rsid w:val="00CE7237"/>
    <w:rsid w:val="00CF2686"/>
    <w:rsid w:val="00CF2FFF"/>
    <w:rsid w:val="00CF7F9A"/>
    <w:rsid w:val="00D000AB"/>
    <w:rsid w:val="00D0173A"/>
    <w:rsid w:val="00D04EC8"/>
    <w:rsid w:val="00D07CA7"/>
    <w:rsid w:val="00D12486"/>
    <w:rsid w:val="00D13ADB"/>
    <w:rsid w:val="00D24DD5"/>
    <w:rsid w:val="00D32969"/>
    <w:rsid w:val="00D34CF7"/>
    <w:rsid w:val="00D36090"/>
    <w:rsid w:val="00D4170A"/>
    <w:rsid w:val="00D41D9D"/>
    <w:rsid w:val="00D449D3"/>
    <w:rsid w:val="00D46246"/>
    <w:rsid w:val="00D546F9"/>
    <w:rsid w:val="00D655A9"/>
    <w:rsid w:val="00D85213"/>
    <w:rsid w:val="00DA012B"/>
    <w:rsid w:val="00DA1CE3"/>
    <w:rsid w:val="00DA56B8"/>
    <w:rsid w:val="00DA5F7B"/>
    <w:rsid w:val="00DB3831"/>
    <w:rsid w:val="00DB3EAF"/>
    <w:rsid w:val="00DC0DE7"/>
    <w:rsid w:val="00DD47DD"/>
    <w:rsid w:val="00DD51D3"/>
    <w:rsid w:val="00DD5D3E"/>
    <w:rsid w:val="00DD7F85"/>
    <w:rsid w:val="00DE267A"/>
    <w:rsid w:val="00E00243"/>
    <w:rsid w:val="00E07A69"/>
    <w:rsid w:val="00E22CA4"/>
    <w:rsid w:val="00E3755E"/>
    <w:rsid w:val="00E469AE"/>
    <w:rsid w:val="00E56927"/>
    <w:rsid w:val="00E8014D"/>
    <w:rsid w:val="00E80F08"/>
    <w:rsid w:val="00E82685"/>
    <w:rsid w:val="00E93454"/>
    <w:rsid w:val="00E949BC"/>
    <w:rsid w:val="00E94F80"/>
    <w:rsid w:val="00EA6481"/>
    <w:rsid w:val="00EA6D59"/>
    <w:rsid w:val="00EB45D4"/>
    <w:rsid w:val="00EB4A8E"/>
    <w:rsid w:val="00EC4C85"/>
    <w:rsid w:val="00ED4222"/>
    <w:rsid w:val="00ED50B3"/>
    <w:rsid w:val="00ED6341"/>
    <w:rsid w:val="00EE2C47"/>
    <w:rsid w:val="00F00929"/>
    <w:rsid w:val="00F01314"/>
    <w:rsid w:val="00F02D52"/>
    <w:rsid w:val="00F04E25"/>
    <w:rsid w:val="00F212B1"/>
    <w:rsid w:val="00F22115"/>
    <w:rsid w:val="00F258BD"/>
    <w:rsid w:val="00F3011F"/>
    <w:rsid w:val="00F32BA3"/>
    <w:rsid w:val="00F417F6"/>
    <w:rsid w:val="00F4581B"/>
    <w:rsid w:val="00F45B00"/>
    <w:rsid w:val="00F63643"/>
    <w:rsid w:val="00F66133"/>
    <w:rsid w:val="00F71F0A"/>
    <w:rsid w:val="00F72ED5"/>
    <w:rsid w:val="00F74AE2"/>
    <w:rsid w:val="00F85421"/>
    <w:rsid w:val="00F86175"/>
    <w:rsid w:val="00F90C6D"/>
    <w:rsid w:val="00F96A2B"/>
    <w:rsid w:val="00F96EBE"/>
    <w:rsid w:val="00FA3352"/>
    <w:rsid w:val="00FB2C4A"/>
    <w:rsid w:val="00FB35DD"/>
    <w:rsid w:val="00FC35F2"/>
    <w:rsid w:val="00FD74C9"/>
    <w:rsid w:val="00FE73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443B8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43B8F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D655A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D655A9"/>
    <w:pPr>
      <w:tabs>
        <w:tab w:val="center" w:pos="4320"/>
        <w:tab w:val="right" w:pos="864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D655A9"/>
    <w:rPr>
      <w:sz w:val="24"/>
      <w:szCs w:val="24"/>
    </w:rPr>
  </w:style>
  <w:style w:type="character" w:styleId="Hyperlink">
    <w:name w:val="Hyperlink"/>
    <w:basedOn w:val="DefaultParagraphFont"/>
    <w:rsid w:val="00ED6341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rsid w:val="00243EA6"/>
    <w:rPr>
      <w:color w:val="800080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443B8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43B8F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D655A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D655A9"/>
    <w:pPr>
      <w:tabs>
        <w:tab w:val="center" w:pos="4320"/>
        <w:tab w:val="right" w:pos="864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D655A9"/>
    <w:rPr>
      <w:sz w:val="24"/>
      <w:szCs w:val="24"/>
    </w:rPr>
  </w:style>
  <w:style w:type="character" w:styleId="Hyperlink">
    <w:name w:val="Hyperlink"/>
    <w:basedOn w:val="DefaultParagraphFont"/>
    <w:rsid w:val="00ED6341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rsid w:val="00243EA6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51415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8331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66558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886417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964582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5.png"/><Relationship Id="rId18" Type="http://schemas.openxmlformats.org/officeDocument/2006/relationships/image" Target="media/image8.wmf"/><Relationship Id="rId26" Type="http://schemas.openxmlformats.org/officeDocument/2006/relationships/oleObject" Target="embeddings/oleObject8.bin"/><Relationship Id="rId39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5.bin"/><Relationship Id="rId34" Type="http://schemas.openxmlformats.org/officeDocument/2006/relationships/hyperlink" Target="http://funbasedlearning.com/algebra/graphing/lines/default.htm" TargetMode="External"/><Relationship Id="rId7" Type="http://schemas.openxmlformats.org/officeDocument/2006/relationships/oleObject" Target="embeddings/oleObject1.bin"/><Relationship Id="rId12" Type="http://schemas.openxmlformats.org/officeDocument/2006/relationships/image" Target="media/image4.png"/><Relationship Id="rId17" Type="http://schemas.openxmlformats.org/officeDocument/2006/relationships/oleObject" Target="embeddings/oleObject3.bin"/><Relationship Id="rId25" Type="http://schemas.openxmlformats.org/officeDocument/2006/relationships/image" Target="media/image20.wmf"/><Relationship Id="rId33" Type="http://schemas.openxmlformats.org/officeDocument/2006/relationships/oleObject" Target="embeddings/oleObject10.bin"/><Relationship Id="rId38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7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hyperlink" Target="http://www.learningwave.com/lwonline/algebra_section2/slope5.html" TargetMode="External"/><Relationship Id="rId32" Type="http://schemas.openxmlformats.org/officeDocument/2006/relationships/image" Target="media/image13.wmf"/><Relationship Id="rId37" Type="http://schemas.openxmlformats.org/officeDocument/2006/relationships/hyperlink" Target="http://funbasedlearning.com/algebra/graphing/lines/default.htm" TargetMode="External"/><Relationship Id="rId5" Type="http://schemas.openxmlformats.org/officeDocument/2006/relationships/image" Target="media/image1.emf"/><Relationship Id="rId15" Type="http://schemas.openxmlformats.org/officeDocument/2006/relationships/hyperlink" Target="http://rwdacad01.slcc.edu/academics/dept/math/shaider/1010TNG/graphfromslopeintform.html" TargetMode="External"/><Relationship Id="rId28" Type="http://schemas.openxmlformats.org/officeDocument/2006/relationships/image" Target="media/image11.wmf"/><Relationship Id="rId36" Type="http://schemas.openxmlformats.org/officeDocument/2006/relationships/hyperlink" Target="http://funbasedlearning.com/algebra/graphing/lines/default.htm" TargetMode="External"/><Relationship Id="rId10" Type="http://schemas.openxmlformats.org/officeDocument/2006/relationships/hyperlink" Target="http://www.mathsisfun.com/data/straight_line_graph.html" TargetMode="External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9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png"/><Relationship Id="rId22" Type="http://schemas.openxmlformats.org/officeDocument/2006/relationships/oleObject" Target="embeddings/oleObject6.bin"/><Relationship Id="rId27" Type="http://schemas.openxmlformats.org/officeDocument/2006/relationships/image" Target="media/image10.emf"/><Relationship Id="rId30" Type="http://schemas.openxmlformats.org/officeDocument/2006/relationships/image" Target="media/image12.wmf"/><Relationship Id="rId35" Type="http://schemas.openxmlformats.org/officeDocument/2006/relationships/hyperlink" Target="http://funbasedlearning.com/algebra/graphing/lines/default.ht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48</Words>
  <Characters>1989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om</dc:creator>
  <cp:lastModifiedBy>Mom</cp:lastModifiedBy>
  <cp:revision>2</cp:revision>
  <cp:lastPrinted>2012-01-12T02:05:00Z</cp:lastPrinted>
  <dcterms:created xsi:type="dcterms:W3CDTF">2014-02-20T16:07:00Z</dcterms:created>
  <dcterms:modified xsi:type="dcterms:W3CDTF">2014-02-20T16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